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256" r:id="rId2"/>
    <p:sldId id="257" r:id="rId3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69" d="100"/>
          <a:sy n="69" d="100"/>
        </p:scale>
        <p:origin x="1184" y="2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6/1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6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method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hlinkClick r:id="rId3"/>
            <a:extLst>
              <a:ext uri="{FF2B5EF4-FFF2-40B4-BE49-F238E27FC236}">
                <a16:creationId xmlns:a16="http://schemas.microsoft.com/office/drawing/2014/main" id="{BC756A0C-D252-4A02-AEE7-7BFBB14AB31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880" y="13221"/>
            <a:ext cx="1728719" cy="51824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2307" y="482252"/>
            <a:ext cx="9067852" cy="0"/>
            <a:chOff x="32307" y="482252"/>
            <a:chExt cx="9067852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1028700" y="482252"/>
              <a:ext cx="807145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32307" y="482252"/>
              <a:ext cx="3486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>
            <a:hlinkClick r:id="rId5"/>
            <a:extLst>
              <a:ext uri="{FF2B5EF4-FFF2-40B4-BE49-F238E27FC236}">
                <a16:creationId xmlns:a16="http://schemas.microsoft.com/office/drawing/2014/main" id="{836EE350-1789-4A00-9A59-34B4353A99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038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3" Type="http://schemas.openxmlformats.org/officeDocument/2006/relationships/hyperlink" Target="https://doi.org/10.1002/anie.197605492" TargetMode="Externa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hyperlink" Target="https://doi.org/10.1021/cr900067y" TargetMode="External"/><Relationship Id="rId10" Type="http://schemas.openxmlformats.org/officeDocument/2006/relationships/image" Target="../media/image5.emf"/><Relationship Id="rId4" Type="http://schemas.openxmlformats.org/officeDocument/2006/relationships/hyperlink" Target="https://doi.org/10.1002/anie.198815221" TargetMode="Externa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hyperlink" Target="https://doi.org/10.1021/ja000728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hyperlink" Target="https://dx.doi.org/10.1021/ja202267k" TargetMode="External"/><Relationship Id="rId11" Type="http://schemas.openxmlformats.org/officeDocument/2006/relationships/image" Target="../media/image10.emf"/><Relationship Id="rId5" Type="http://schemas.openxmlformats.org/officeDocument/2006/relationships/hyperlink" Target="https://doi.org/10.1002/anie.200800848" TargetMode="External"/><Relationship Id="rId15" Type="http://schemas.openxmlformats.org/officeDocument/2006/relationships/hyperlink" Target="https://doi.org/10.1021/jacs.5b04728" TargetMode="External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9" Type="http://schemas.openxmlformats.org/officeDocument/2006/relationships/hyperlink" Target="https://doi.org/10.1021/ol0256116" TargetMode="External"/><Relationship Id="rId1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57818"/>
            <a:ext cx="953678" cy="30170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39F3D21-6A0C-4751-8280-9AD57E5C7CD2}" type="datetimeFigureOut">
              <a:rPr lang="en-US" sz="1200" smtClean="0"/>
              <a:pPr algn="ctr"/>
              <a:t>6/16/2023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731982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Alkylation of Chiral </a:t>
            </a:r>
            <a:r>
              <a:rPr lang="en-US" altLang="zh-CN" dirty="0" err="1" smtClean="0"/>
              <a:t>Hydrazones</a:t>
            </a:r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0" y="6133362"/>
            <a:ext cx="52097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ers, D., </a:t>
            </a:r>
            <a:r>
              <a:rPr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chenauer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. </a:t>
            </a:r>
            <a:r>
              <a:rPr lang="en-US" altLang="zh-CN" sz="800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</a:t>
            </a:r>
            <a:r>
              <a:rPr lang="en-US" altLang="zh-CN" sz="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Int. Ed. Engl. </a:t>
            </a:r>
            <a:r>
              <a:rPr lang="en-US" altLang="zh-CN" sz="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6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9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doi.org/10.1002/anie.197605492</a:t>
            </a:r>
            <a:endParaRPr lang="en-US" altLang="zh-CN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ers, 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altLang="zh-CN" sz="8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., Int. Ed. Engl. </a:t>
            </a:r>
            <a:r>
              <a:rPr lang="en-US" altLang="zh-CN" sz="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8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7, 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22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doi.org/10.1002/anie.198815221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608945" y="489527"/>
            <a:ext cx="0" cy="6049818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0" y="501134"/>
            <a:ext cx="2214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AMP/RAMP (Enders, 1976)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25412"/>
              </p:ext>
            </p:extLst>
          </p:nvPr>
        </p:nvGraphicFramePr>
        <p:xfrm>
          <a:off x="65377" y="663431"/>
          <a:ext cx="45243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5" imgW="4524772" imgH="1575677" progId="ChemDraw.Document.6.0">
                  <p:embed/>
                </p:oleObj>
              </mc:Choice>
              <mc:Fallback>
                <p:oleObj name="CS ChemDraw Drawing" r:id="rId5" imgW="4524772" imgH="15756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7" y="663431"/>
                        <a:ext cx="4524375" cy="15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62498"/>
              </p:ext>
            </p:extLst>
          </p:nvPr>
        </p:nvGraphicFramePr>
        <p:xfrm>
          <a:off x="0" y="2212686"/>
          <a:ext cx="46212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7" imgW="4620477" imgH="1638023" progId="ChemDraw.Document.6.0">
                  <p:embed/>
                </p:oleObj>
              </mc:Choice>
              <mc:Fallback>
                <p:oleObj name="CS ChemDraw Drawing" r:id="rId7" imgW="4620477" imgH="1638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2212686"/>
                        <a:ext cx="4621213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54662"/>
              </p:ext>
            </p:extLst>
          </p:nvPr>
        </p:nvGraphicFramePr>
        <p:xfrm>
          <a:off x="0" y="3862677"/>
          <a:ext cx="462121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9" imgW="4620477" imgH="2363308" progId="ChemDraw.Document.6.0">
                  <p:embed/>
                </p:oleObj>
              </mc:Choice>
              <mc:Fallback>
                <p:oleObj name="CS ChemDraw Drawing" r:id="rId9" imgW="4620477" imgH="2363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3862677"/>
                        <a:ext cx="4621213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2092"/>
              </p:ext>
            </p:extLst>
          </p:nvPr>
        </p:nvGraphicFramePr>
        <p:xfrm>
          <a:off x="4629582" y="523008"/>
          <a:ext cx="444976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11" imgW="4449872" imgH="3428584" progId="ChemDraw.Document.6.0">
                  <p:embed/>
                </p:oleObj>
              </mc:Choice>
              <mc:Fallback>
                <p:oleObj name="CS ChemDraw Drawing" r:id="rId11" imgW="4449872" imgH="3428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9582" y="523008"/>
                        <a:ext cx="4449763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71326"/>
              </p:ext>
            </p:extLst>
          </p:nvPr>
        </p:nvGraphicFramePr>
        <p:xfrm>
          <a:off x="4615872" y="4032250"/>
          <a:ext cx="46212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13" imgW="4621725" imgH="2247346" progId="ChemDraw.Document.6.0">
                  <p:embed/>
                </p:oleObj>
              </mc:Choice>
              <mc:Fallback>
                <p:oleObj name="CS ChemDraw Drawing" r:id="rId13" imgW="4621725" imgH="22473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5872" y="4032250"/>
                        <a:ext cx="462121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572000" y="635703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zny, R. </a:t>
            </a:r>
            <a:r>
              <a:rPr lang="de-DE" altLang="zh-CN" sz="800" i="1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de-DE" altLang="zh-CN" sz="800" i="1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Rev. </a:t>
            </a:r>
            <a:r>
              <a:rPr lang="de-DE" altLang="zh-CN" sz="800" b="1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0, </a:t>
            </a:r>
            <a:r>
              <a:rPr lang="de-DE" altLang="zh-CN" sz="800" i="1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, </a:t>
            </a:r>
            <a:r>
              <a:rPr lang="de-DE" altLang="zh-CN" sz="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86. </a:t>
            </a:r>
            <a:r>
              <a:rPr lang="de-DE" altLang="zh-CN" sz="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  <a:hlinkClick r:id="rId15"/>
              </a:rPr>
              <a:t>https://doi.org/10.1021/cr900067y</a:t>
            </a:r>
            <a:r>
              <a:rPr lang="de-DE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4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935205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6/16/2023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731982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Alkylation of Chiral </a:t>
            </a:r>
            <a:r>
              <a:rPr lang="en-US" altLang="zh-CN" dirty="0" err="1" smtClean="0"/>
              <a:t>Hydrazones</a:t>
            </a:r>
            <a:endParaRPr 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4608945" y="489527"/>
            <a:ext cx="0" cy="6049818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0" y="491898"/>
            <a:ext cx="314701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N-amino cyclic carbamate (Coltart, 2008)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03487"/>
              </p:ext>
            </p:extLst>
          </p:nvPr>
        </p:nvGraphicFramePr>
        <p:xfrm>
          <a:off x="0" y="760268"/>
          <a:ext cx="4621213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3" imgW="4620477" imgH="5245331" progId="ChemDraw.Document.6.0">
                  <p:embed/>
                </p:oleObj>
              </mc:Choice>
              <mc:Fallback>
                <p:oleObj name="CS ChemDraw Drawing" r:id="rId3" imgW="4620477" imgH="5245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60268"/>
                        <a:ext cx="4621213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0" y="611689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8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tart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. M. </a:t>
            </a:r>
            <a:r>
              <a:rPr lang="en-US" altLang="zh-CN" sz="8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. Int. Ed. Engl. </a:t>
            </a:r>
            <a:r>
              <a:rPr lang="en-US" altLang="zh-CN" sz="8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20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doi.org/10.1002/anie.200800848</a:t>
            </a:r>
            <a:endParaRPr lang="en-US" altLang="zh-CN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Coltart, D. M. </a:t>
            </a:r>
            <a:r>
              <a:rPr lang="de-DE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DE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. Am. Chem. Soc. </a:t>
            </a:r>
            <a:r>
              <a:rPr lang="de-DE" altLang="zh-CN" sz="8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800" i="1" dirty="0">
                <a:latin typeface="Arial" panose="020B0604020202020204" pitchFamily="34" charset="0"/>
                <a:cs typeface="Arial" panose="020B0604020202020204" pitchFamily="34" charset="0"/>
              </a:rPr>
              <a:t>133</a:t>
            </a:r>
            <a:r>
              <a:rPr lang="de-DE" altLang="zh-CN" sz="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8714. </a:t>
            </a:r>
            <a:r>
              <a:rPr lang="de-DE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dx.doi.org/10.1021/ja202267k </a:t>
            </a:r>
            <a:endParaRPr lang="en-US" altLang="zh-CN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27418" y="487280"/>
            <a:ext cx="175471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tic Applica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30036"/>
              </p:ext>
            </p:extLst>
          </p:nvPr>
        </p:nvGraphicFramePr>
        <p:xfrm>
          <a:off x="4638675" y="796059"/>
          <a:ext cx="45053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7" imgW="4506047" imgH="1572352" progId="ChemDraw.Document.6.0">
                  <p:embed/>
                </p:oleObj>
              </mc:Choice>
              <mc:Fallback>
                <p:oleObj name="CS ChemDraw Drawing" r:id="rId7" imgW="4506047" imgH="15723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8675" y="796059"/>
                        <a:ext cx="450532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623088" y="2366879"/>
            <a:ext cx="342593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ers, D. </a:t>
            </a:r>
            <a:r>
              <a:rPr lang="nn-NO" altLang="zh-CN" sz="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nn-NO" altLang="zh-CN" sz="8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Lett.</a:t>
            </a:r>
            <a:r>
              <a:rPr lang="nn-NO" altLang="zh-CN" sz="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nn-NO" altLang="zh-CN" sz="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2</a:t>
            </a:r>
            <a:r>
              <a:rPr lang="nn-NO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altLang="zh-CN" sz="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nn-NO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023. </a:t>
            </a:r>
            <a:r>
              <a:rPr lang="nn-NO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9"/>
              </a:rPr>
              <a:t>https://doi.org/10.1021/ol0256116</a:t>
            </a:r>
            <a:r>
              <a:rPr lang="nn-NO" altLang="zh-CN" sz="8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58938"/>
              </p:ext>
            </p:extLst>
          </p:nvPr>
        </p:nvGraphicFramePr>
        <p:xfrm>
          <a:off x="4629150" y="2828925"/>
          <a:ext cx="45148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10" imgW="4515617" imgH="1273925" progId="ChemDraw.Document.6.0">
                  <p:embed/>
                </p:oleObj>
              </mc:Choice>
              <mc:Fallback>
                <p:oleObj name="CS ChemDraw Drawing" r:id="rId10" imgW="4515617" imgH="1273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9150" y="2828925"/>
                        <a:ext cx="451485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599709" y="4054141"/>
            <a:ext cx="454429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 err="1">
                <a:solidFill>
                  <a:srgbClr val="000000"/>
                </a:solidFill>
                <a:latin typeface="Arial" panose="020B0604020202020204" pitchFamily="34" charset="0"/>
              </a:rPr>
              <a:t>Deslongchamps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</a:rPr>
              <a:t>, P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J</a:t>
            </a:r>
            <a:r>
              <a:rPr lang="en-US" altLang="zh-CN" sz="800" i="1" dirty="0">
                <a:solidFill>
                  <a:srgbClr val="000000"/>
                </a:solidFill>
                <a:latin typeface="Arial" panose="020B0604020202020204" pitchFamily="34" charset="0"/>
              </a:rPr>
              <a:t>. Am. Chem. Soc. </a:t>
            </a:r>
            <a:r>
              <a:rPr lang="en-US" altLang="zh-CN" sz="800" b="1" dirty="0">
                <a:solidFill>
                  <a:srgbClr val="000000"/>
                </a:solidFill>
                <a:latin typeface="Arial" panose="020B0604020202020204" pitchFamily="34" charset="0"/>
              </a:rPr>
              <a:t>2000</a:t>
            </a:r>
            <a:r>
              <a:rPr lang="en-US" altLang="zh-CN" sz="8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122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</a:rPr>
              <a:t>, 4526. 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hlinkClick r:id="rId12"/>
              </a:rPr>
              <a:t>https://doi.org/10.1021/ja000728f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04923"/>
              </p:ext>
            </p:extLst>
          </p:nvPr>
        </p:nvGraphicFramePr>
        <p:xfrm>
          <a:off x="4637377" y="4522643"/>
          <a:ext cx="43211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13" imgW="4321710" imgH="1173341" progId="ChemDraw.Document.6.0">
                  <p:embed/>
                </p:oleObj>
              </mc:Choice>
              <mc:Fallback>
                <p:oleObj name="CS ChemDraw Drawing" r:id="rId13" imgW="4321710" imgH="1173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7377" y="4522643"/>
                        <a:ext cx="4321175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599709" y="5776722"/>
            <a:ext cx="454429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</a:rPr>
              <a:t>Smith, A. B.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J</a:t>
            </a:r>
            <a:r>
              <a:rPr lang="en-US" altLang="zh-CN" sz="800" i="1" dirty="0">
                <a:solidFill>
                  <a:srgbClr val="000000"/>
                </a:solidFill>
                <a:latin typeface="Arial" panose="020B0604020202020204" pitchFamily="34" charset="0"/>
              </a:rPr>
              <a:t>. Am. Chem. Soc. </a:t>
            </a:r>
            <a:r>
              <a:rPr lang="en-US" altLang="zh-CN" sz="8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2015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137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</a:rPr>
              <a:t>, 7095. </a:t>
            </a:r>
            <a:r>
              <a:rPr lang="en-US" altLang="zh-CN" sz="800" dirty="0" smtClean="0">
                <a:solidFill>
                  <a:srgbClr val="000000"/>
                </a:solidFill>
                <a:latin typeface="Arial" panose="020B0604020202020204" pitchFamily="34" charset="0"/>
                <a:hlinkClick r:id="rId15"/>
              </a:rPr>
              <a:t>https://doi.org/10.1021/jacs.5b047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59</TotalTime>
  <Words>204</Words>
  <Application>Microsoft Office PowerPoint</Application>
  <PresentationFormat>信纸(8.5x11 英寸)</PresentationFormat>
  <Paragraphs>20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8" baseType="lpstr">
      <vt:lpstr>等线</vt:lpstr>
      <vt:lpstr>等线 Light</vt:lpstr>
      <vt:lpstr>Arial</vt:lpstr>
      <vt:lpstr>Calibri</vt:lpstr>
      <vt:lpstr>Office Theme</vt:lpstr>
      <vt:lpstr>CS ChemDraw Drawing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Windows 用户</cp:lastModifiedBy>
  <cp:revision>22</cp:revision>
  <dcterms:created xsi:type="dcterms:W3CDTF">2020-04-26T00:19:14Z</dcterms:created>
  <dcterms:modified xsi:type="dcterms:W3CDTF">2023-06-16T20:33:06Z</dcterms:modified>
</cp:coreProperties>
</file>